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泰山博物院建设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</w:t>
            </w:r>
            <w:r>
              <w:t>-</w:t>
            </w:r>
            <w:r>
              <w:t>泰安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25-033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泰安市博物馆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中国建筑西北设计研究院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2月23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C35CF35" wp14:editId="675B1DB6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N2AF64181ED3DE044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FE117F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1162485" w:history="1">
        <w:r w:rsidR="00FE117F" w:rsidRPr="002638D8">
          <w:rPr>
            <w:rStyle w:val="a8"/>
          </w:rPr>
          <w:t>1</w:t>
        </w:r>
        <w:r w:rsidR="00FE117F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E117F" w:rsidRPr="002638D8">
          <w:rPr>
            <w:rStyle w:val="a8"/>
          </w:rPr>
          <w:t>建筑概况</w:t>
        </w:r>
        <w:r w:rsidR="00FE117F">
          <w:rPr>
            <w:webHidden/>
          </w:rPr>
          <w:tab/>
        </w:r>
        <w:r w:rsidR="00FE117F">
          <w:rPr>
            <w:webHidden/>
          </w:rPr>
          <w:fldChar w:fldCharType="begin"/>
        </w:r>
        <w:r w:rsidR="00FE117F">
          <w:rPr>
            <w:webHidden/>
          </w:rPr>
          <w:instrText xml:space="preserve"> PAGEREF _Toc191162485 \h </w:instrText>
        </w:r>
        <w:r w:rsidR="00FE117F">
          <w:rPr>
            <w:webHidden/>
          </w:rPr>
        </w:r>
        <w:r w:rsidR="00FE117F">
          <w:rPr>
            <w:webHidden/>
          </w:rPr>
          <w:fldChar w:fldCharType="separate"/>
        </w:r>
        <w:r w:rsidR="00FE117F">
          <w:rPr>
            <w:webHidden/>
          </w:rPr>
          <w:t>3</w:t>
        </w:r>
        <w:r w:rsidR="00FE117F"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486" w:history="1">
        <w:r w:rsidRPr="002638D8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487" w:history="1">
        <w:r w:rsidRPr="002638D8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88" w:history="1">
        <w:r w:rsidRPr="002638D8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89" w:history="1">
        <w:r w:rsidRPr="002638D8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490" w:history="1">
        <w:r w:rsidRPr="002638D8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91" w:history="1">
        <w:r w:rsidRPr="002638D8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92" w:history="1">
        <w:r w:rsidRPr="002638D8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93" w:history="1">
        <w:r w:rsidRPr="002638D8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94" w:history="1">
        <w:r w:rsidRPr="002638D8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495" w:history="1">
        <w:r w:rsidRPr="002638D8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496" w:history="1">
        <w:r w:rsidRPr="002638D8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497" w:history="1">
        <w:r w:rsidRPr="002638D8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1162498" w:history="1">
        <w:r w:rsidRPr="002638D8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平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1162499" w:history="1">
        <w:r w:rsidRPr="002638D8">
          <w:rPr>
            <w:rStyle w:val="a8"/>
            <w:lang w:val="en-GB"/>
          </w:rPr>
          <w:t>6.1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种植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4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1162500" w:history="1">
        <w:r w:rsidRPr="002638D8">
          <w:rPr>
            <w:rStyle w:val="a8"/>
            <w:lang w:val="en-GB"/>
          </w:rPr>
          <w:t>6.1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坡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501" w:history="1">
        <w:r w:rsidRPr="002638D8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1162502" w:history="1">
        <w:r w:rsidRPr="002638D8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503" w:history="1">
        <w:r w:rsidRPr="002638D8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1162504" w:history="1">
        <w:r w:rsidRPr="002638D8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1162505" w:history="1">
        <w:r w:rsidRPr="002638D8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2638D8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FE117F" w:rsidRDefault="00FE117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1162506" w:history="1">
        <w:r w:rsidRPr="002638D8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2638D8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11625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91162485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泰山博物院建设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山东</w:t>
            </w:r>
            <w:r>
              <w:t>-</w:t>
            </w:r>
            <w:r>
              <w:t>泰安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6.2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7.10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31414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10507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5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1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24.9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框架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191162486"/>
      <w:bookmarkEnd w:id="14"/>
      <w:r>
        <w:rPr>
          <w:rFonts w:hint="eastAsia"/>
        </w:rPr>
        <w:t>评价依据</w:t>
      </w:r>
      <w:bookmarkEnd w:id="28"/>
    </w:p>
    <w:bookmarkEnd w:id="27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山东省《绿色建筑评价标准》</w:t>
      </w:r>
      <w:r w:rsidRPr="003449FB">
        <w:rPr>
          <w:rFonts w:hint="eastAsia"/>
        </w:rPr>
        <w:t>DB37/T 5097-2021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91162487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91162488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山东省《绿色建筑评价标准》DB37/T 5097-2021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91162489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8549E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E117F">
              <w:rPr>
                <w:position w:val="-9"/>
              </w:rPr>
              <w:pict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8549E">
              <w:rPr>
                <w:position w:val="-9"/>
              </w:rPr>
              <w:pict w14:anchorId="3577BE1E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E117F">
              <w:rPr>
                <w:position w:val="-9"/>
              </w:rPr>
              <w:pict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80177525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8549E">
        <w:rPr>
          <w:position w:val="-6"/>
        </w:rPr>
        <w:pict w14:anchorId="1ABD3283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E117F">
        <w:rPr>
          <w:position w:val="-6"/>
        </w:rPr>
        <w:pict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8549E">
        <w:rPr>
          <w:position w:val="-8"/>
        </w:rPr>
        <w:pict w14:anchorId="3EEAC971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8549E">
        <w:rPr>
          <w:rFonts w:ascii="宋体" w:hAnsi="宋体"/>
          <w:position w:val="-8"/>
        </w:rPr>
        <w:pict w14:anchorId="11CFB3A3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E117F">
        <w:rPr>
          <w:rFonts w:ascii="宋体" w:hAnsi="宋体"/>
          <w:position w:val="-8"/>
        </w:rPr>
        <w:pict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23"/>
        </w:rPr>
        <w:pict w14:anchorId="5AB861CF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23"/>
        </w:rPr>
        <w:pict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24"/>
        </w:rPr>
        <w:pict w14:anchorId="36991BE2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24"/>
        </w:rPr>
        <w:pict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8"/>
        </w:rPr>
        <w:pict w14:anchorId="755EE9E5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8"/>
        </w:rPr>
        <w:pict w14:anchorId="0F137284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26"/>
        </w:rPr>
        <w:pict w14:anchorId="0683AB2E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26"/>
        </w:rPr>
        <w:pict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21"/>
        </w:rPr>
        <w:pict w14:anchorId="43BE22F3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21"/>
        </w:rPr>
        <w:pict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8"/>
        </w:rPr>
        <w:pict w14:anchorId="3BEA1A1F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26"/>
        </w:rPr>
        <w:pict w14:anchorId="4B976E89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26"/>
        </w:rPr>
        <w:pict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8"/>
        </w:rPr>
        <w:pict w14:anchorId="240D7E9A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C8549E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E117F">
        <w:rPr>
          <w:position w:val="-8"/>
        </w:rPr>
        <w:pict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8549E">
        <w:rPr>
          <w:position w:val="-9"/>
        </w:rPr>
        <w:pict w14:anchorId="41AD6BC3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E117F">
        <w:rPr>
          <w:position w:val="-9"/>
        </w:rPr>
        <w:pict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8549E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E117F">
        <w:rPr>
          <w:rFonts w:ascii="Cambria Math" w:hAnsi="Cambria Math"/>
          <w:color w:val="000000"/>
          <w:szCs w:val="21"/>
        </w:rPr>
        <w:pict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91162490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9116249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8549E">
              <w:rPr>
                <w:position w:val="-8"/>
              </w:rPr>
              <w:pict w14:anchorId="49A5F085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E117F">
              <w:rPr>
                <w:position w:val="-8"/>
              </w:rPr>
              <w:pict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8549E">
              <w:rPr>
                <w:position w:val="-8"/>
              </w:rPr>
              <w:pict w14:anchorId="0FCCD3AE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E117F">
              <w:rPr>
                <w:position w:val="-8"/>
              </w:rPr>
              <w:pict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C8549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9116249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2D8FB9E4" wp14:editId="7DDB3372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33.0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3.2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3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2.9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2.2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1.6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1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1.8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2.9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5.0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7.1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9.00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39.8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0.3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0.7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1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1.7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1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40.2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7.9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6.1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4.7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3.2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31.8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9116249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C8549E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水平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0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2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3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4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2.4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8.36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0.09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9.6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3.8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5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87.1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71.21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85.6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5.15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62.8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6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13.6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30.1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33.7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75.7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92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7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31.7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76.21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54.1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18.3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27.5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8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73.6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39.4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66.61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38.0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569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9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75.6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44.5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04.4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71.1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762.2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0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95.3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32.4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39.4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00.76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907.4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1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53.2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66.5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53.2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12.45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962.5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29.71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19.9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84.8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93.09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888.7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02.25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42.39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74.99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69.45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761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81.2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59.2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504.8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49.96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609.1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65.6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89.3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64.45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27.11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459.7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26.0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16.42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29.83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65.88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288.3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55.84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35.87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54.6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2.69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112.6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  <w:tr w:rsidR="007811B1">
        <w:tc>
          <w:tcPr>
            <w:tcW w:w="1556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  <w:tc>
          <w:tcPr>
            <w:tcW w:w="1556" w:type="dxa"/>
            <w:vAlign w:val="center"/>
          </w:tcPr>
          <w:p w:rsidR="007811B1" w:rsidRDefault="00C8549E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:rsidR="00697366" w:rsidRDefault="00697366" w:rsidP="00CA66B7">
      <w:pPr>
        <w:pStyle w:val="2"/>
      </w:pPr>
      <w:bookmarkStart w:id="45" w:name="_Toc191162494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9116249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811B1">
        <w:tc>
          <w:tcPr>
            <w:tcW w:w="2196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备注</w:t>
            </w:r>
          </w:p>
        </w:tc>
      </w:tr>
      <w:tr w:rsidR="007811B1">
        <w:tc>
          <w:tcPr>
            <w:tcW w:w="2196" w:type="dxa"/>
            <w:vMerge/>
            <w:shd w:val="clear" w:color="auto" w:fill="E6E6E6"/>
            <w:vAlign w:val="center"/>
          </w:tcPr>
          <w:p w:rsidR="007811B1" w:rsidRDefault="007811B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7811B1" w:rsidRDefault="007811B1">
            <w:pPr>
              <w:jc w:val="center"/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水泥砂浆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8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5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210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lastRenderedPageBreak/>
              <w:t>地砖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10.285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7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92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建筑材料手册（第四版）渗透系数未给出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6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5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443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6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47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钢筋混凝土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17.20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5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92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158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17.06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5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92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03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0.34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35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38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041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0.615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1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22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4880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玻璃棉板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036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0.289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32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0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注：密度：</w:t>
            </w:r>
            <w:r>
              <w:rPr>
                <w:sz w:val="18"/>
                <w:szCs w:val="18"/>
              </w:rPr>
              <w:t>32~48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加气混凝土砌块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20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2.81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6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5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1110</w:t>
            </w:r>
          </w:p>
        </w:tc>
        <w:tc>
          <w:tcPr>
            <w:tcW w:w="1516" w:type="dxa"/>
            <w:vAlign w:val="center"/>
          </w:tcPr>
          <w:p w:rsidR="007811B1" w:rsidRDefault="00C8549E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浮石混凝土</w:t>
            </w:r>
            <w:r>
              <w:t>(ρ=1100)(</w:t>
            </w:r>
            <w:r>
              <w:t>水泥焦渣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42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6.13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1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5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353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花岗岩、玄武岩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3.49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25.490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8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92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113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  <w:tr w:rsidR="007811B1">
        <w:tc>
          <w:tcPr>
            <w:tcW w:w="2196" w:type="dxa"/>
            <w:shd w:val="clear" w:color="auto" w:fill="E6E6E6"/>
            <w:vAlign w:val="center"/>
          </w:tcPr>
          <w:p w:rsidR="007811B1" w:rsidRDefault="00C8549E">
            <w:r>
              <w:t>轻质混合种植土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0.470</w:t>
            </w:r>
          </w:p>
        </w:tc>
        <w:tc>
          <w:tcPr>
            <w:tcW w:w="1030" w:type="dxa"/>
            <w:vAlign w:val="center"/>
          </w:tcPr>
          <w:p w:rsidR="007811B1" w:rsidRDefault="00C8549E">
            <w:r>
              <w:t>6.436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200.0</w:t>
            </w:r>
          </w:p>
        </w:tc>
        <w:tc>
          <w:tcPr>
            <w:tcW w:w="1018" w:type="dxa"/>
            <w:vAlign w:val="center"/>
          </w:tcPr>
          <w:p w:rsidR="007811B1" w:rsidRDefault="00C8549E">
            <w:r>
              <w:t>1010.0</w:t>
            </w:r>
          </w:p>
        </w:tc>
        <w:tc>
          <w:tcPr>
            <w:tcW w:w="1188" w:type="dxa"/>
            <w:vAlign w:val="center"/>
          </w:tcPr>
          <w:p w:rsidR="007811B1" w:rsidRDefault="00C8549E">
            <w:r>
              <w:t>0.0000</w:t>
            </w:r>
          </w:p>
        </w:tc>
        <w:tc>
          <w:tcPr>
            <w:tcW w:w="1516" w:type="dxa"/>
            <w:vAlign w:val="center"/>
          </w:tcPr>
          <w:p w:rsidR="007811B1" w:rsidRDefault="007811B1">
            <w:pPr>
              <w:rPr>
                <w:sz w:val="18"/>
                <w:szCs w:val="18"/>
              </w:rPr>
            </w:pPr>
          </w:p>
        </w:tc>
      </w:tr>
    </w:tbl>
    <w:p w:rsidR="007811B1" w:rsidRDefault="00C8549E">
      <w:pPr>
        <w:pStyle w:val="1"/>
      </w:pPr>
      <w:bookmarkStart w:id="49" w:name="_Toc191162496"/>
      <w:r>
        <w:t>工程构造</w:t>
      </w:r>
      <w:bookmarkEnd w:id="49"/>
    </w:p>
    <w:p w:rsidR="007811B1" w:rsidRDefault="00C8549E">
      <w:pPr>
        <w:pStyle w:val="2"/>
        <w:jc w:val="left"/>
      </w:pPr>
      <w:bookmarkStart w:id="50" w:name="_Toc191162497"/>
      <w:r>
        <w:t>屋顶构造</w:t>
      </w:r>
      <w:bookmarkEnd w:id="50"/>
    </w:p>
    <w:p w:rsidR="007811B1" w:rsidRDefault="00C8549E">
      <w:pPr>
        <w:pStyle w:val="3"/>
      </w:pPr>
      <w:bookmarkStart w:id="51" w:name="_Toc191162498"/>
      <w:r>
        <w:t>平屋顶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811B1">
        <w:tc>
          <w:tcPr>
            <w:tcW w:w="2838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811B1">
        <w:tc>
          <w:tcPr>
            <w:tcW w:w="2838" w:type="dxa"/>
            <w:vMerge/>
            <w:shd w:val="clear" w:color="auto" w:fill="E6E6E6"/>
            <w:vAlign w:val="center"/>
          </w:tcPr>
          <w:p w:rsidR="007811B1" w:rsidRDefault="007811B1"/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D=R*S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地砖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285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11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水泥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5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水泥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5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1.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34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03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133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浮石混凝土</w:t>
            </w:r>
            <w:r>
              <w:t>(ρ=1100)(</w:t>
            </w:r>
            <w:r>
              <w:t>水泥焦渣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7.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42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6.1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7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438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lastRenderedPageBreak/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钢筋混凝土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7.2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69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186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24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273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3.683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5.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7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29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重质围护结构</w:t>
            </w:r>
          </w:p>
        </w:tc>
      </w:tr>
    </w:tbl>
    <w:p w:rsidR="007811B1" w:rsidRDefault="00C8549E">
      <w:pPr>
        <w:pStyle w:val="4"/>
      </w:pPr>
      <w:r>
        <w:t>空调房间：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5D519187" wp14:editId="1D48BE4A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8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9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6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8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5</w:t>
            </w:r>
          </w:p>
        </w:tc>
      </w:tr>
    </w:tbl>
    <w:p w:rsidR="007811B1" w:rsidRDefault="00C8549E">
      <w:pPr>
        <w:pStyle w:val="3"/>
      </w:pPr>
      <w:bookmarkStart w:id="52" w:name="_Toc191162499"/>
      <w:r>
        <w:t>种植屋顶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811B1">
        <w:tc>
          <w:tcPr>
            <w:tcW w:w="2838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811B1">
        <w:tc>
          <w:tcPr>
            <w:tcW w:w="2838" w:type="dxa"/>
            <w:vMerge/>
            <w:shd w:val="clear" w:color="auto" w:fill="E6E6E6"/>
            <w:vAlign w:val="center"/>
          </w:tcPr>
          <w:p w:rsidR="007811B1" w:rsidRDefault="007811B1"/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D=R*S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轻质混合种植土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9.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4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6.436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638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4.108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水泥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5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水泥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5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浮石混凝土</w:t>
            </w:r>
            <w:r>
              <w:t>(ρ=1100)(</w:t>
            </w:r>
            <w:r>
              <w:t>水泥焦渣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7.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42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6.1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7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438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lastRenderedPageBreak/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75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7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34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.273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50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钢筋混凝土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7.2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69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186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589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143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7.398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5.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7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3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重质围护结构</w:t>
            </w:r>
          </w:p>
        </w:tc>
      </w:tr>
    </w:tbl>
    <w:p w:rsidR="007811B1" w:rsidRDefault="00C8549E">
      <w:pPr>
        <w:pStyle w:val="4"/>
      </w:pPr>
      <w:r>
        <w:t>空调房间：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0AB8D2FC" wp14:editId="6F82C691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</w:tr>
    </w:tbl>
    <w:p w:rsidR="007811B1" w:rsidRDefault="00C8549E">
      <w:pPr>
        <w:pStyle w:val="3"/>
      </w:pPr>
      <w:bookmarkStart w:id="53" w:name="_Toc191162500"/>
      <w:r>
        <w:t>坡屋顶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811B1">
        <w:tc>
          <w:tcPr>
            <w:tcW w:w="2838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811B1">
        <w:tc>
          <w:tcPr>
            <w:tcW w:w="2838" w:type="dxa"/>
            <w:vMerge/>
            <w:shd w:val="clear" w:color="auto" w:fill="E6E6E6"/>
            <w:vAlign w:val="center"/>
          </w:tcPr>
          <w:p w:rsidR="007811B1" w:rsidRDefault="007811B1"/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D=R*S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4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7.06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3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392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玻璃棉板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5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6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289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03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63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防水层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2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17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02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1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3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93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1.3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5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钢筋混凝土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5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2.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7.2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86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483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54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209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3.409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5.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7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3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重质围护结构</w:t>
            </w:r>
          </w:p>
        </w:tc>
      </w:tr>
    </w:tbl>
    <w:p w:rsidR="007811B1" w:rsidRDefault="00C8549E">
      <w:pPr>
        <w:pStyle w:val="4"/>
      </w:pPr>
      <w:r>
        <w:t>空调房间：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07088B49" wp14:editId="6DD4247E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8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2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6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6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7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8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84</w:t>
            </w:r>
          </w:p>
        </w:tc>
      </w:tr>
    </w:tbl>
    <w:p w:rsidR="007811B1" w:rsidRDefault="00C8549E">
      <w:pPr>
        <w:pStyle w:val="2"/>
      </w:pPr>
      <w:bookmarkStart w:id="54" w:name="_Toc191162501"/>
      <w:r>
        <w:t>外墙构造</w:t>
      </w:r>
      <w:bookmarkEnd w:id="54"/>
    </w:p>
    <w:p w:rsidR="007811B1" w:rsidRDefault="00C8549E">
      <w:pPr>
        <w:pStyle w:val="3"/>
      </w:pPr>
      <w:bookmarkStart w:id="55" w:name="_Toc191162502"/>
      <w:r>
        <w:t>外墙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811B1">
        <w:tc>
          <w:tcPr>
            <w:tcW w:w="2838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811B1">
        <w:tc>
          <w:tcPr>
            <w:tcW w:w="2838" w:type="dxa"/>
            <w:vMerge/>
            <w:shd w:val="clear" w:color="auto" w:fill="E6E6E6"/>
            <w:vAlign w:val="center"/>
          </w:tcPr>
          <w:p w:rsidR="007811B1" w:rsidRDefault="007811B1"/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D=R*S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花岗岩、玄武岩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5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3.49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5.49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09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1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8.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41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615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.88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950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加气混凝土砌块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8.3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.81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.00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2.810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8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916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5.228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lastRenderedPageBreak/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5.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7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2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重质围护结构</w:t>
            </w:r>
          </w:p>
        </w:tc>
      </w:tr>
    </w:tbl>
    <w:p w:rsidR="007811B1" w:rsidRDefault="00C8549E">
      <w:pPr>
        <w:pStyle w:val="4"/>
      </w:pPr>
      <w:r>
        <w:t>空调房间：东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7E88DFB8" wp14:editId="63FB900D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</w:tr>
    </w:tbl>
    <w:p w:rsidR="007811B1" w:rsidRDefault="00C8549E">
      <w:pPr>
        <w:pStyle w:val="4"/>
      </w:pPr>
      <w:r>
        <w:t>空调房间：西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44D22674" wp14:editId="4D1A00EA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2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</w:tr>
    </w:tbl>
    <w:p w:rsidR="007811B1" w:rsidRDefault="00C8549E">
      <w:pPr>
        <w:pStyle w:val="4"/>
      </w:pPr>
      <w:r>
        <w:t>空调房间：南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79A1E380" wp14:editId="52A1A52D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0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7</w:t>
            </w:r>
          </w:p>
        </w:tc>
      </w:tr>
    </w:tbl>
    <w:p w:rsidR="007811B1" w:rsidRDefault="00C8549E">
      <w:pPr>
        <w:pStyle w:val="4"/>
      </w:pPr>
      <w:r>
        <w:lastRenderedPageBreak/>
        <w:t>空调房间：北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1E4A9CF8" wp14:editId="2F74A5F8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4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3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2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3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4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5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6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7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38</w:t>
            </w:r>
          </w:p>
        </w:tc>
      </w:tr>
    </w:tbl>
    <w:p w:rsidR="007811B1" w:rsidRDefault="00C8549E">
      <w:pPr>
        <w:pStyle w:val="2"/>
      </w:pPr>
      <w:bookmarkStart w:id="56" w:name="_Toc191162503"/>
      <w:r>
        <w:t>热桥柱构造</w:t>
      </w:r>
      <w:bookmarkEnd w:id="56"/>
    </w:p>
    <w:p w:rsidR="007811B1" w:rsidRDefault="00C8549E">
      <w:pPr>
        <w:pStyle w:val="3"/>
      </w:pPr>
      <w:bookmarkStart w:id="57" w:name="_Toc191162504"/>
      <w:r>
        <w:t>热桥柱构造一</w:t>
      </w:r>
      <w:bookmarkEnd w:id="5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811B1">
        <w:tc>
          <w:tcPr>
            <w:tcW w:w="2838" w:type="dxa"/>
            <w:vMerge w:val="restart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811B1">
        <w:tc>
          <w:tcPr>
            <w:tcW w:w="2838" w:type="dxa"/>
            <w:vMerge/>
            <w:shd w:val="clear" w:color="auto" w:fill="E6E6E6"/>
            <w:vAlign w:val="center"/>
          </w:tcPr>
          <w:p w:rsidR="007811B1" w:rsidRDefault="007811B1"/>
        </w:tc>
        <w:tc>
          <w:tcPr>
            <w:tcW w:w="834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811B1" w:rsidRDefault="00C8549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811B1" w:rsidRDefault="00C8549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811B1" w:rsidRDefault="00C8549E">
            <w:r>
              <w:t>D=R*S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花岗岩、玄武岩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5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3.49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5.49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09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1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13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8.1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041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615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.882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950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钢筋混凝土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8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6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.74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7.20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46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7.908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石灰砂浆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2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0.0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81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10.07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1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0.025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0.249</w:t>
            </w:r>
          </w:p>
        </w:tc>
      </w:tr>
      <w:tr w:rsidR="007811B1">
        <w:tc>
          <w:tcPr>
            <w:tcW w:w="2838" w:type="dxa"/>
            <w:vAlign w:val="center"/>
          </w:tcPr>
          <w:p w:rsidR="007811B1" w:rsidRDefault="00C8549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811B1" w:rsidRDefault="00C8549E">
            <w:r>
              <w:t>980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707" w:type="dxa"/>
            <w:vAlign w:val="center"/>
          </w:tcPr>
          <w:p w:rsidR="007811B1" w:rsidRDefault="00C8549E">
            <w:r>
              <w:t>－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3.376</w:t>
            </w:r>
          </w:p>
        </w:tc>
        <w:tc>
          <w:tcPr>
            <w:tcW w:w="990" w:type="dxa"/>
            <w:vAlign w:val="center"/>
          </w:tcPr>
          <w:p w:rsidR="007811B1" w:rsidRDefault="00C8549E">
            <w:r>
              <w:t>10.326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5.0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75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0.28</w:t>
            </w:r>
          </w:p>
        </w:tc>
      </w:tr>
      <w:tr w:rsidR="007811B1">
        <w:tc>
          <w:tcPr>
            <w:tcW w:w="2838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811B1" w:rsidRDefault="00C8549E">
            <w:pPr>
              <w:jc w:val="center"/>
            </w:pPr>
            <w:r>
              <w:t>重质围护结构</w:t>
            </w:r>
          </w:p>
        </w:tc>
      </w:tr>
    </w:tbl>
    <w:p w:rsidR="007811B1" w:rsidRDefault="00C8549E">
      <w:pPr>
        <w:pStyle w:val="4"/>
      </w:pPr>
      <w:r>
        <w:lastRenderedPageBreak/>
        <w:t>空调房间：东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290FE6B3" wp14:editId="62121F11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</w:tr>
    </w:tbl>
    <w:p w:rsidR="007811B1" w:rsidRDefault="00C8549E">
      <w:pPr>
        <w:pStyle w:val="4"/>
      </w:pPr>
      <w:r>
        <w:t>空调房间：西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6C3EB84C" wp14:editId="3D3135BE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51</w:t>
            </w:r>
          </w:p>
        </w:tc>
      </w:tr>
    </w:tbl>
    <w:p w:rsidR="007811B1" w:rsidRDefault="00C8549E">
      <w:pPr>
        <w:pStyle w:val="4"/>
      </w:pPr>
      <w:r>
        <w:t>空调房间：南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23E796DD" wp14:editId="069351CA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9</w:t>
            </w:r>
          </w:p>
        </w:tc>
      </w:tr>
    </w:tbl>
    <w:p w:rsidR="007811B1" w:rsidRDefault="00C8549E">
      <w:pPr>
        <w:pStyle w:val="4"/>
      </w:pPr>
      <w:r>
        <w:t>空调房间：北向逐时温度</w:t>
      </w:r>
    </w:p>
    <w:p w:rsidR="007811B1" w:rsidRDefault="00C8549E">
      <w:pPr>
        <w:jc w:val="center"/>
      </w:pPr>
      <w:r>
        <w:rPr>
          <w:noProof/>
        </w:rPr>
        <w:drawing>
          <wp:inline distT="0" distB="0" distL="0" distR="0" wp14:anchorId="5CB55A05" wp14:editId="344B4F07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1B1" w:rsidRDefault="007811B1"/>
    <w:p w:rsidR="007811B1" w:rsidRDefault="007811B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pPr>
              <w:jc w:val="center"/>
            </w:pPr>
            <w:r>
              <w:t>11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</w:tr>
      <w:tr w:rsidR="007811B1"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811B1" w:rsidRDefault="00C8549E">
            <w:r>
              <w:t>23:00</w:t>
            </w:r>
          </w:p>
        </w:tc>
      </w:tr>
      <w:tr w:rsidR="007811B1"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rPr>
                <w:color w:val="3333CC"/>
              </w:rP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777" w:type="dxa"/>
            <w:vAlign w:val="center"/>
          </w:tcPr>
          <w:p w:rsidR="007811B1" w:rsidRDefault="00C8549E">
            <w:r>
              <w:t>26.41</w:t>
            </w:r>
          </w:p>
        </w:tc>
      </w:tr>
    </w:tbl>
    <w:p w:rsidR="007811B1" w:rsidRDefault="00C8549E">
      <w:pPr>
        <w:pStyle w:val="1"/>
      </w:pPr>
      <w:bookmarkStart w:id="58" w:name="_Toc191162505"/>
      <w:r>
        <w:t>验算结论</w:t>
      </w:r>
      <w:bookmarkEnd w:id="58"/>
    </w:p>
    <w:p w:rsidR="007811B1" w:rsidRDefault="00C8549E">
      <w:pPr>
        <w:pStyle w:val="2"/>
      </w:pPr>
      <w:bookmarkStart w:id="59" w:name="_Toc191162506"/>
      <w:r>
        <w:t>空调房间</w:t>
      </w:r>
      <w:bookmarkEnd w:id="5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811B1">
        <w:tc>
          <w:tcPr>
            <w:tcW w:w="1403" w:type="dxa"/>
            <w:shd w:val="clear" w:color="auto" w:fill="DEDEDE"/>
            <w:vAlign w:val="center"/>
          </w:tcPr>
          <w:p w:rsidR="007811B1" w:rsidRDefault="00C8549E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7811B1" w:rsidRDefault="00C8549E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7811B1" w:rsidRDefault="00C8549E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7811B1" w:rsidRDefault="00C8549E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811B1" w:rsidRDefault="00C8549E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811B1" w:rsidRDefault="00C8549E">
            <w:r>
              <w:t>结论</w:t>
            </w:r>
          </w:p>
        </w:tc>
      </w:tr>
      <w:tr w:rsidR="007811B1">
        <w:tc>
          <w:tcPr>
            <w:tcW w:w="1403" w:type="dxa"/>
            <w:vMerge w:val="restart"/>
            <w:vAlign w:val="center"/>
          </w:tcPr>
          <w:p w:rsidR="007811B1" w:rsidRDefault="00C8549E">
            <w:r>
              <w:t>屋顶</w:t>
            </w:r>
          </w:p>
        </w:tc>
        <w:tc>
          <w:tcPr>
            <w:tcW w:w="3395" w:type="dxa"/>
            <w:vAlign w:val="center"/>
          </w:tcPr>
          <w:p w:rsidR="007811B1" w:rsidRDefault="00C8549E">
            <w:r>
              <w:t>上</w:t>
            </w:r>
            <w:r>
              <w:t>:</w:t>
            </w:r>
            <w:r>
              <w:t>平屋顶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0:2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88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5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上</w:t>
            </w:r>
            <w:r>
              <w:t>:</w:t>
            </w:r>
            <w:r>
              <w:t>种植屋顶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8:2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77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5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上</w:t>
            </w:r>
            <w:r>
              <w:t>:</w:t>
            </w:r>
            <w:r>
              <w:t>坡屋顶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0:10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87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5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 w:val="restart"/>
            <w:vAlign w:val="center"/>
          </w:tcPr>
          <w:p w:rsidR="007811B1" w:rsidRDefault="00C8549E">
            <w:r>
              <w:t>外墙</w:t>
            </w:r>
          </w:p>
        </w:tc>
        <w:tc>
          <w:tcPr>
            <w:tcW w:w="3395" w:type="dxa"/>
            <w:vAlign w:val="center"/>
          </w:tcPr>
          <w:p w:rsidR="007811B1" w:rsidRDefault="00C8549E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0:4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:0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5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:20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48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2:10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39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 w:val="restart"/>
            <w:vAlign w:val="center"/>
          </w:tcPr>
          <w:p w:rsidR="007811B1" w:rsidRDefault="00C8549E">
            <w:r>
              <w:t>热桥柱</w:t>
            </w:r>
          </w:p>
        </w:tc>
        <w:tc>
          <w:tcPr>
            <w:tcW w:w="3395" w:type="dxa"/>
            <w:vAlign w:val="center"/>
          </w:tcPr>
          <w:p w:rsidR="007811B1" w:rsidRDefault="00C8549E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5:0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51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6:05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49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  <w:tr w:rsidR="007811B1">
        <w:tc>
          <w:tcPr>
            <w:tcW w:w="1403" w:type="dxa"/>
            <w:vMerge/>
            <w:vAlign w:val="center"/>
          </w:tcPr>
          <w:p w:rsidR="007811B1" w:rsidRDefault="007811B1"/>
        </w:tc>
        <w:tc>
          <w:tcPr>
            <w:tcW w:w="3395" w:type="dxa"/>
            <w:vAlign w:val="center"/>
          </w:tcPr>
          <w:p w:rsidR="007811B1" w:rsidRDefault="00C8549E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811B1" w:rsidRDefault="00C8549E">
            <w:r>
              <w:t>17:00</w:t>
            </w:r>
          </w:p>
        </w:tc>
        <w:tc>
          <w:tcPr>
            <w:tcW w:w="1415" w:type="dxa"/>
            <w:vAlign w:val="center"/>
          </w:tcPr>
          <w:p w:rsidR="007811B1" w:rsidRDefault="00C8549E">
            <w:r>
              <w:t>26.41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28.00</w:t>
            </w:r>
          </w:p>
        </w:tc>
        <w:tc>
          <w:tcPr>
            <w:tcW w:w="1131" w:type="dxa"/>
            <w:vAlign w:val="center"/>
          </w:tcPr>
          <w:p w:rsidR="007811B1" w:rsidRDefault="00C8549E">
            <w:r>
              <w:t>满足</w:t>
            </w:r>
          </w:p>
        </w:tc>
      </w:tr>
    </w:tbl>
    <w:p w:rsidR="007811B1" w:rsidRDefault="007811B1"/>
    <w:sectPr w:rsidR="007811B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549E" w:rsidRDefault="00C8549E">
      <w:r>
        <w:separator/>
      </w:r>
    </w:p>
  </w:endnote>
  <w:endnote w:type="continuationSeparator" w:id="0">
    <w:p w:rsidR="00C8549E" w:rsidRDefault="00C854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E117F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E117F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549E" w:rsidRDefault="00C8549E">
      <w:r>
        <w:separator/>
      </w:r>
    </w:p>
  </w:footnote>
  <w:footnote w:type="continuationSeparator" w:id="0">
    <w:p w:rsidR="00C8549E" w:rsidRDefault="00C854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593B29A" wp14:editId="4E379FBA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749F03B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6F77DFC" wp14:editId="1FA8F71A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117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811B1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549E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117F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A1D4B6D-EF6A-48AF-99F9-9A307E146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n10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0</TotalTime>
  <Pages>16</Pages>
  <Words>1840</Words>
  <Characters>10490</Characters>
  <Application>Microsoft Office Word</Application>
  <DocSecurity>0</DocSecurity>
  <Lines>87</Lines>
  <Paragraphs>24</Paragraphs>
  <ScaleCrop>false</ScaleCrop>
  <Company/>
  <LinksUpToDate>false</LinksUpToDate>
  <CharactersWithSpaces>1230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1</cp:revision>
  <dcterms:created xsi:type="dcterms:W3CDTF">2025-02-22T16:21:00Z</dcterms:created>
  <dcterms:modified xsi:type="dcterms:W3CDTF">2025-02-22T16:21:00Z</dcterms:modified>
</cp:coreProperties>
</file>